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2" r:id="rId8"/>
    <p:sldId id="374" r:id="rId9"/>
    <p:sldId id="388" r:id="rId10"/>
    <p:sldId id="376" r:id="rId11"/>
    <p:sldId id="378" r:id="rId12"/>
    <p:sldId id="379" r:id="rId13"/>
    <p:sldId id="389" r:id="rId14"/>
    <p:sldId id="390" r:id="rId15"/>
    <p:sldId id="391" r:id="rId16"/>
    <p:sldId id="383" r:id="rId17"/>
    <p:sldId id="384" r:id="rId18"/>
    <p:sldId id="385" r:id="rId19"/>
    <p:sldId id="314" r:id="rId20"/>
    <p:sldId id="315" r:id="rId21"/>
    <p:sldId id="318" r:id="rId22"/>
    <p:sldId id="386" r:id="rId23"/>
    <p:sldId id="348" r:id="rId24"/>
    <p:sldId id="34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660" y="72"/>
      </p:cViewPr>
      <p:guideLst>
        <p:guide orient="horz" pos="2160"/>
        <p:guide pos="381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6.png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Nhóm 3">
            <a:extLst>
              <a:ext uri="{FF2B5EF4-FFF2-40B4-BE49-F238E27FC236}">
                <a16:creationId xmlns:a16="http://schemas.microsoft.com/office/drawing/2014/main" id="{3483B310-8D10-04E7-A5CC-7E0CA0C2F44A}"/>
              </a:ext>
            </a:extLst>
          </p:cNvPr>
          <p:cNvGrpSpPr/>
          <p:nvPr/>
        </p:nvGrpSpPr>
        <p:grpSpPr>
          <a:xfrm>
            <a:off x="116448" y="160371"/>
            <a:ext cx="5507710" cy="6024841"/>
            <a:chOff x="3120285" y="77021"/>
            <a:chExt cx="5311143" cy="6024841"/>
          </a:xfrm>
        </p:grpSpPr>
        <p:sp>
          <p:nvSpPr>
            <p:cNvPr id="34" name="Hình tự do: Hình 33">
              <a:extLst>
                <a:ext uri="{FF2B5EF4-FFF2-40B4-BE49-F238E27FC236}">
                  <a16:creationId xmlns:a16="http://schemas.microsoft.com/office/drawing/2014/main" id="{6F4B3F89-286F-CC8C-E962-7C104F129D59}"/>
                </a:ext>
              </a:extLst>
            </p:cNvPr>
            <p:cNvSpPr/>
            <p:nvPr/>
          </p:nvSpPr>
          <p:spPr>
            <a:xfrm>
              <a:off x="3903786" y="1048925"/>
              <a:ext cx="4236392" cy="4294823"/>
            </a:xfrm>
            <a:custGeom>
              <a:avLst/>
              <a:gdLst>
                <a:gd name="connsiteX0" fmla="*/ 2124269 w 4248538"/>
                <a:gd name="connsiteY0" fmla="*/ 0 h 4275672"/>
                <a:gd name="connsiteX1" fmla="*/ 4248538 w 4248538"/>
                <a:gd name="connsiteY1" fmla="*/ 2137838 h 4275672"/>
                <a:gd name="connsiteX2" fmla="*/ 4240124 w 4248538"/>
                <a:gd name="connsiteY2" fmla="*/ 2329420 h 4275672"/>
                <a:gd name="connsiteX3" fmla="*/ 4234909 w 4248538"/>
                <a:gd name="connsiteY3" fmla="*/ 2368770 h 4275672"/>
                <a:gd name="connsiteX4" fmla="*/ 4111689 w 4248538"/>
                <a:gd name="connsiteY4" fmla="*/ 2368770 h 4275672"/>
                <a:gd name="connsiteX5" fmla="*/ 4007686 w 4248538"/>
                <a:gd name="connsiteY5" fmla="*/ 2368770 h 4275672"/>
                <a:gd name="connsiteX6" fmla="*/ 4013054 w 4248538"/>
                <a:gd name="connsiteY6" fmla="*/ 2333345 h 4275672"/>
                <a:gd name="connsiteX7" fmla="*/ 4022856 w 4248538"/>
                <a:gd name="connsiteY7" fmla="*/ 2137838 h 4275672"/>
                <a:gd name="connsiteX8" fmla="*/ 2124269 w 4248538"/>
                <a:gd name="connsiteY8" fmla="*/ 225682 h 4275672"/>
                <a:gd name="connsiteX9" fmla="*/ 225682 w 4248538"/>
                <a:gd name="connsiteY9" fmla="*/ 2137838 h 4275672"/>
                <a:gd name="connsiteX10" fmla="*/ 1930150 w 4248538"/>
                <a:gd name="connsiteY10" fmla="*/ 4040122 h 4275672"/>
                <a:gd name="connsiteX11" fmla="*/ 2124192 w 4248538"/>
                <a:gd name="connsiteY11" fmla="*/ 4049990 h 4275672"/>
                <a:gd name="connsiteX12" fmla="*/ 2124182 w 4248538"/>
                <a:gd name="connsiteY12" fmla="*/ 4275672 h 4275672"/>
                <a:gd name="connsiteX13" fmla="*/ 1907075 w 4248538"/>
                <a:gd name="connsiteY13" fmla="*/ 4264639 h 4275672"/>
                <a:gd name="connsiteX14" fmla="*/ 0 w 4248538"/>
                <a:gd name="connsiteY14" fmla="*/ 2137838 h 4275672"/>
                <a:gd name="connsiteX15" fmla="*/ 2124269 w 4248538"/>
                <a:gd name="connsiteY15" fmla="*/ 0 h 4275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248538" h="4275672">
                  <a:moveTo>
                    <a:pt x="2124269" y="0"/>
                  </a:moveTo>
                  <a:cubicBezTo>
                    <a:pt x="3297470" y="0"/>
                    <a:pt x="4248538" y="957143"/>
                    <a:pt x="4248538" y="2137838"/>
                  </a:cubicBezTo>
                  <a:cubicBezTo>
                    <a:pt x="4248538" y="2202407"/>
                    <a:pt x="4245694" y="2266308"/>
                    <a:pt x="4240124" y="2329420"/>
                  </a:cubicBezTo>
                  <a:lnTo>
                    <a:pt x="4234909" y="2368770"/>
                  </a:lnTo>
                  <a:lnTo>
                    <a:pt x="4111689" y="2368770"/>
                  </a:lnTo>
                  <a:lnTo>
                    <a:pt x="4007686" y="2368770"/>
                  </a:lnTo>
                  <a:lnTo>
                    <a:pt x="4013054" y="2333345"/>
                  </a:lnTo>
                  <a:cubicBezTo>
                    <a:pt x="4019536" y="2269064"/>
                    <a:pt x="4022856" y="2203842"/>
                    <a:pt x="4022856" y="2137838"/>
                  </a:cubicBezTo>
                  <a:cubicBezTo>
                    <a:pt x="4022856" y="1081783"/>
                    <a:pt x="3172830" y="225682"/>
                    <a:pt x="2124269" y="225682"/>
                  </a:cubicBezTo>
                  <a:cubicBezTo>
                    <a:pt x="1075708" y="225682"/>
                    <a:pt x="225682" y="1081783"/>
                    <a:pt x="225682" y="2137838"/>
                  </a:cubicBezTo>
                  <a:cubicBezTo>
                    <a:pt x="225682" y="3127890"/>
                    <a:pt x="972775" y="3942201"/>
                    <a:pt x="1930150" y="4040122"/>
                  </a:cubicBezTo>
                  <a:lnTo>
                    <a:pt x="2124192" y="4049990"/>
                  </a:lnTo>
                  <a:lnTo>
                    <a:pt x="2124182" y="4275672"/>
                  </a:lnTo>
                  <a:lnTo>
                    <a:pt x="1907075" y="4264639"/>
                  </a:lnTo>
                  <a:cubicBezTo>
                    <a:pt x="835900" y="4155160"/>
                    <a:pt x="0" y="3244740"/>
                    <a:pt x="0" y="2137838"/>
                  </a:cubicBezTo>
                  <a:cubicBezTo>
                    <a:pt x="0" y="957143"/>
                    <a:pt x="951068" y="0"/>
                    <a:pt x="2124269" y="0"/>
                  </a:cubicBezTo>
                  <a:close/>
                </a:path>
              </a:pathLst>
            </a:custGeom>
            <a:solidFill>
              <a:srgbClr val="F4A17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1" name="Hình tự do: Hình 30">
              <a:extLst>
                <a:ext uri="{FF2B5EF4-FFF2-40B4-BE49-F238E27FC236}">
                  <a16:creationId xmlns:a16="http://schemas.microsoft.com/office/drawing/2014/main" id="{FA95DA1B-81F0-7120-4507-8B198F90A7AD}"/>
                </a:ext>
              </a:extLst>
            </p:cNvPr>
            <p:cNvSpPr/>
            <p:nvPr/>
          </p:nvSpPr>
          <p:spPr>
            <a:xfrm>
              <a:off x="3427360" y="541020"/>
              <a:ext cx="3933560" cy="5256750"/>
            </a:xfrm>
            <a:custGeom>
              <a:avLst/>
              <a:gdLst>
                <a:gd name="connsiteX0" fmla="*/ 2665445 w 4035341"/>
                <a:gd name="connsiteY0" fmla="*/ 0 h 5364937"/>
                <a:gd name="connsiteX1" fmla="*/ 3935955 w 4035341"/>
                <a:gd name="connsiteY1" fmla="*/ 323760 h 5364937"/>
                <a:gd name="connsiteX2" fmla="*/ 4035341 w 4035341"/>
                <a:gd name="connsiteY2" fmla="*/ 384524 h 5364937"/>
                <a:gd name="connsiteX3" fmla="*/ 3900415 w 4035341"/>
                <a:gd name="connsiteY3" fmla="*/ 633602 h 5364937"/>
                <a:gd name="connsiteX4" fmla="*/ 3800976 w 4035341"/>
                <a:gd name="connsiteY4" fmla="*/ 572759 h 5364937"/>
                <a:gd name="connsiteX5" fmla="*/ 2665445 w 4035341"/>
                <a:gd name="connsiteY5" fmla="*/ 283177 h 5364937"/>
                <a:gd name="connsiteX6" fmla="*/ 283177 w 4035341"/>
                <a:gd name="connsiteY6" fmla="*/ 2682471 h 5364937"/>
                <a:gd name="connsiteX7" fmla="*/ 2421872 w 4035341"/>
                <a:gd name="connsiteY7" fmla="*/ 5069378 h 5364937"/>
                <a:gd name="connsiteX8" fmla="*/ 2665351 w 4035341"/>
                <a:gd name="connsiteY8" fmla="*/ 5081760 h 5364937"/>
                <a:gd name="connsiteX9" fmla="*/ 2665339 w 4035341"/>
                <a:gd name="connsiteY9" fmla="*/ 5364937 h 5364937"/>
                <a:gd name="connsiteX10" fmla="*/ 2392919 w 4035341"/>
                <a:gd name="connsiteY10" fmla="*/ 5351093 h 5364937"/>
                <a:gd name="connsiteX11" fmla="*/ 0 w 4035341"/>
                <a:gd name="connsiteY11" fmla="*/ 2682471 h 5364937"/>
                <a:gd name="connsiteX12" fmla="*/ 2665445 w 4035341"/>
                <a:gd name="connsiteY12" fmla="*/ 0 h 5364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35341" h="5364937">
                  <a:moveTo>
                    <a:pt x="2665445" y="0"/>
                  </a:moveTo>
                  <a:cubicBezTo>
                    <a:pt x="3125472" y="0"/>
                    <a:pt x="3558279" y="117284"/>
                    <a:pt x="3935955" y="323760"/>
                  </a:cubicBezTo>
                  <a:lnTo>
                    <a:pt x="4035341" y="384524"/>
                  </a:lnTo>
                  <a:lnTo>
                    <a:pt x="3900415" y="633602"/>
                  </a:lnTo>
                  <a:lnTo>
                    <a:pt x="3800976" y="572759"/>
                  </a:lnTo>
                  <a:cubicBezTo>
                    <a:pt x="3463424" y="388080"/>
                    <a:pt x="3076598" y="283177"/>
                    <a:pt x="2665445" y="283177"/>
                  </a:cubicBezTo>
                  <a:cubicBezTo>
                    <a:pt x="1349755" y="283177"/>
                    <a:pt x="283177" y="1357378"/>
                    <a:pt x="283177" y="2682471"/>
                  </a:cubicBezTo>
                  <a:cubicBezTo>
                    <a:pt x="283177" y="3924746"/>
                    <a:pt x="1220599" y="4946510"/>
                    <a:pt x="2421872" y="5069378"/>
                  </a:cubicBezTo>
                  <a:lnTo>
                    <a:pt x="2665351" y="5081760"/>
                  </a:lnTo>
                  <a:lnTo>
                    <a:pt x="2665339" y="5364937"/>
                  </a:lnTo>
                  <a:lnTo>
                    <a:pt x="2392919" y="5351093"/>
                  </a:lnTo>
                  <a:cubicBezTo>
                    <a:pt x="1048852" y="5213724"/>
                    <a:pt x="0" y="4071366"/>
                    <a:pt x="0" y="2682471"/>
                  </a:cubicBezTo>
                  <a:cubicBezTo>
                    <a:pt x="0" y="1200983"/>
                    <a:pt x="1193360" y="0"/>
                    <a:pt x="2665445" y="0"/>
                  </a:cubicBezTo>
                  <a:close/>
                </a:path>
              </a:pathLst>
            </a:custGeom>
            <a:solidFill>
              <a:srgbClr val="F74D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Hình tự do: Hình 32">
              <a:extLst>
                <a:ext uri="{FF2B5EF4-FFF2-40B4-BE49-F238E27FC236}">
                  <a16:creationId xmlns:a16="http://schemas.microsoft.com/office/drawing/2014/main" id="{E68E3DEC-31FD-B025-ABBD-FF60F97855BE}"/>
                </a:ext>
              </a:extLst>
            </p:cNvPr>
            <p:cNvSpPr/>
            <p:nvPr/>
          </p:nvSpPr>
          <p:spPr>
            <a:xfrm>
              <a:off x="3120285" y="243840"/>
              <a:ext cx="3029055" cy="5858022"/>
            </a:xfrm>
            <a:custGeom>
              <a:avLst/>
              <a:gdLst>
                <a:gd name="connsiteX0" fmla="*/ 2962263 w 2978386"/>
                <a:gd name="connsiteY0" fmla="*/ 0 h 5984414"/>
                <a:gd name="connsiteX1" fmla="*/ 2963351 w 2978386"/>
                <a:gd name="connsiteY1" fmla="*/ 316116 h 5984414"/>
                <a:gd name="connsiteX2" fmla="*/ 2701645 w 2978386"/>
                <a:gd name="connsiteY2" fmla="*/ 329425 h 5984414"/>
                <a:gd name="connsiteX3" fmla="*/ 315889 w 2978386"/>
                <a:gd name="connsiteY3" fmla="*/ 2992066 h 5984414"/>
                <a:gd name="connsiteX4" fmla="*/ 2973355 w 2978386"/>
                <a:gd name="connsiteY4" fmla="*/ 5668525 h 5984414"/>
                <a:gd name="connsiteX5" fmla="*/ 2977810 w 2978386"/>
                <a:gd name="connsiteY5" fmla="*/ 5668299 h 5984414"/>
                <a:gd name="connsiteX6" fmla="*/ 2978386 w 2978386"/>
                <a:gd name="connsiteY6" fmla="*/ 5984286 h 5984414"/>
                <a:gd name="connsiteX7" fmla="*/ 2973355 w 2978386"/>
                <a:gd name="connsiteY7" fmla="*/ 5984414 h 5984414"/>
                <a:gd name="connsiteX8" fmla="*/ 0 w 2978386"/>
                <a:gd name="connsiteY8" fmla="*/ 2992066 h 5984414"/>
                <a:gd name="connsiteX9" fmla="*/ 2820347 w 2978386"/>
                <a:gd name="connsiteY9" fmla="*/ 3612 h 5984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978386" h="5984414">
                  <a:moveTo>
                    <a:pt x="2962263" y="0"/>
                  </a:moveTo>
                  <a:lnTo>
                    <a:pt x="2963351" y="316116"/>
                  </a:lnTo>
                  <a:lnTo>
                    <a:pt x="2701645" y="329425"/>
                  </a:lnTo>
                  <a:cubicBezTo>
                    <a:pt x="1361602" y="466487"/>
                    <a:pt x="315889" y="1606285"/>
                    <a:pt x="315889" y="2992066"/>
                  </a:cubicBezTo>
                  <a:cubicBezTo>
                    <a:pt x="315889" y="4470233"/>
                    <a:pt x="1505677" y="5668525"/>
                    <a:pt x="2973355" y="5668525"/>
                  </a:cubicBezTo>
                  <a:lnTo>
                    <a:pt x="2977810" y="5668299"/>
                  </a:lnTo>
                  <a:lnTo>
                    <a:pt x="2978386" y="5984286"/>
                  </a:lnTo>
                  <a:lnTo>
                    <a:pt x="2973355" y="5984414"/>
                  </a:lnTo>
                  <a:cubicBezTo>
                    <a:pt x="1331216" y="5984414"/>
                    <a:pt x="0" y="4644694"/>
                    <a:pt x="0" y="2992066"/>
                  </a:cubicBezTo>
                  <a:cubicBezTo>
                    <a:pt x="0" y="1391083"/>
                    <a:pt x="1249315" y="83756"/>
                    <a:pt x="2820347" y="361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Tam giác Vuông 51">
              <a:extLst>
                <a:ext uri="{FF2B5EF4-FFF2-40B4-BE49-F238E27FC236}">
                  <a16:creationId xmlns:a16="http://schemas.microsoft.com/office/drawing/2014/main" id="{8FBEED4F-7A85-4500-09F3-9EA54EE0AAA6}"/>
                </a:ext>
              </a:extLst>
            </p:cNvPr>
            <p:cNvSpPr/>
            <p:nvPr/>
          </p:nvSpPr>
          <p:spPr>
            <a:xfrm rot="4927559">
              <a:off x="6600638" y="5125471"/>
              <a:ext cx="257778" cy="1521953"/>
            </a:xfrm>
            <a:custGeom>
              <a:avLst/>
              <a:gdLst>
                <a:gd name="connsiteX0" fmla="*/ 0 w 206083"/>
                <a:gd name="connsiteY0" fmla="*/ 1504611 h 1504611"/>
                <a:gd name="connsiteX1" fmla="*/ 0 w 206083"/>
                <a:gd name="connsiteY1" fmla="*/ 0 h 1504611"/>
                <a:gd name="connsiteX2" fmla="*/ 206083 w 206083"/>
                <a:gd name="connsiteY2" fmla="*/ 1504611 h 1504611"/>
                <a:gd name="connsiteX3" fmla="*/ 0 w 206083"/>
                <a:gd name="connsiteY3" fmla="*/ 1504611 h 1504611"/>
                <a:gd name="connsiteX0" fmla="*/ 0 w 206083"/>
                <a:gd name="connsiteY0" fmla="*/ 1504611 h 1618132"/>
                <a:gd name="connsiteX1" fmla="*/ 0 w 206083"/>
                <a:gd name="connsiteY1" fmla="*/ 0 h 1618132"/>
                <a:gd name="connsiteX2" fmla="*/ 206083 w 206083"/>
                <a:gd name="connsiteY2" fmla="*/ 1504611 h 1618132"/>
                <a:gd name="connsiteX3" fmla="*/ 71518 w 206083"/>
                <a:gd name="connsiteY3" fmla="*/ 1618132 h 1618132"/>
                <a:gd name="connsiteX4" fmla="*/ 0 w 206083"/>
                <a:gd name="connsiteY4" fmla="*/ 1504611 h 1618132"/>
                <a:gd name="connsiteX0" fmla="*/ 0 w 206083"/>
                <a:gd name="connsiteY0" fmla="*/ 1504611 h 1618132"/>
                <a:gd name="connsiteX1" fmla="*/ 0 w 206083"/>
                <a:gd name="connsiteY1" fmla="*/ 0 h 1618132"/>
                <a:gd name="connsiteX2" fmla="*/ 206083 w 206083"/>
                <a:gd name="connsiteY2" fmla="*/ 1504611 h 1618132"/>
                <a:gd name="connsiteX3" fmla="*/ 71518 w 206083"/>
                <a:gd name="connsiteY3" fmla="*/ 1618132 h 1618132"/>
                <a:gd name="connsiteX4" fmla="*/ 0 w 206083"/>
                <a:gd name="connsiteY4" fmla="*/ 1504611 h 1618132"/>
                <a:gd name="connsiteX0" fmla="*/ 0 w 206083"/>
                <a:gd name="connsiteY0" fmla="*/ 1504611 h 1618884"/>
                <a:gd name="connsiteX1" fmla="*/ 0 w 206083"/>
                <a:gd name="connsiteY1" fmla="*/ 0 h 1618884"/>
                <a:gd name="connsiteX2" fmla="*/ 206083 w 206083"/>
                <a:gd name="connsiteY2" fmla="*/ 1504611 h 1618884"/>
                <a:gd name="connsiteX3" fmla="*/ 71518 w 206083"/>
                <a:gd name="connsiteY3" fmla="*/ 1618132 h 1618884"/>
                <a:gd name="connsiteX4" fmla="*/ 0 w 206083"/>
                <a:gd name="connsiteY4" fmla="*/ 1504611 h 1618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6083" h="1618884">
                  <a:moveTo>
                    <a:pt x="0" y="1504611"/>
                  </a:moveTo>
                  <a:lnTo>
                    <a:pt x="0" y="0"/>
                  </a:lnTo>
                  <a:lnTo>
                    <a:pt x="206083" y="1504611"/>
                  </a:lnTo>
                  <a:cubicBezTo>
                    <a:pt x="170977" y="1508604"/>
                    <a:pt x="121150" y="1629489"/>
                    <a:pt x="71518" y="1618132"/>
                  </a:cubicBezTo>
                  <a:cubicBezTo>
                    <a:pt x="29230" y="1582083"/>
                    <a:pt x="23839" y="1542451"/>
                    <a:pt x="0" y="1504611"/>
                  </a:cubicBezTo>
                  <a:close/>
                </a:path>
              </a:pathLst>
            </a:custGeom>
            <a:solidFill>
              <a:srgbClr val="9672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Hình tự do: Hình 29">
              <a:extLst>
                <a:ext uri="{FF2B5EF4-FFF2-40B4-BE49-F238E27FC236}">
                  <a16:creationId xmlns:a16="http://schemas.microsoft.com/office/drawing/2014/main" id="{F0C82BEA-E7E1-EA09-FFA7-93F1BFB6FD74}"/>
                </a:ext>
              </a:extLst>
            </p:cNvPr>
            <p:cNvSpPr/>
            <p:nvPr/>
          </p:nvSpPr>
          <p:spPr>
            <a:xfrm>
              <a:off x="3675185" y="794972"/>
              <a:ext cx="4464994" cy="4758290"/>
            </a:xfrm>
            <a:custGeom>
              <a:avLst/>
              <a:gdLst>
                <a:gd name="connsiteX0" fmla="*/ 2376196 w 4529790"/>
                <a:gd name="connsiteY0" fmla="*/ 0 h 4782388"/>
                <a:gd name="connsiteX1" fmla="*/ 4465598 w 4529790"/>
                <a:gd name="connsiteY1" fmla="*/ 1251503 h 4782388"/>
                <a:gd name="connsiteX2" fmla="*/ 4529790 w 4529790"/>
                <a:gd name="connsiteY2" fmla="*/ 1385608 h 4782388"/>
                <a:gd name="connsiteX3" fmla="*/ 4310453 w 4529790"/>
                <a:gd name="connsiteY3" fmla="*/ 1511562 h 4782388"/>
                <a:gd name="connsiteX4" fmla="*/ 4243620 w 4529790"/>
                <a:gd name="connsiteY4" fmla="*/ 1371834 h 4782388"/>
                <a:gd name="connsiteX5" fmla="*/ 2376196 w 4529790"/>
                <a:gd name="connsiteY5" fmla="*/ 252447 h 4782388"/>
                <a:gd name="connsiteX6" fmla="*/ 252447 w 4529790"/>
                <a:gd name="connsiteY6" fmla="*/ 2391374 h 4782388"/>
                <a:gd name="connsiteX7" fmla="*/ 2159055 w 4529790"/>
                <a:gd name="connsiteY7" fmla="*/ 4519258 h 4782388"/>
                <a:gd name="connsiteX8" fmla="*/ 2369936 w 4529790"/>
                <a:gd name="connsiteY8" fmla="*/ 4529983 h 4782388"/>
                <a:gd name="connsiteX9" fmla="*/ 2369108 w 4529790"/>
                <a:gd name="connsiteY9" fmla="*/ 4782388 h 4782388"/>
                <a:gd name="connsiteX10" fmla="*/ 2133244 w 4529790"/>
                <a:gd name="connsiteY10" fmla="*/ 4770402 h 4782388"/>
                <a:gd name="connsiteX11" fmla="*/ 0 w 4529790"/>
                <a:gd name="connsiteY11" fmla="*/ 2391374 h 4782388"/>
                <a:gd name="connsiteX12" fmla="*/ 2376196 w 4529790"/>
                <a:gd name="connsiteY12" fmla="*/ 0 h 47823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529790" h="4782388">
                  <a:moveTo>
                    <a:pt x="2376196" y="0"/>
                  </a:moveTo>
                  <a:cubicBezTo>
                    <a:pt x="3278428" y="0"/>
                    <a:pt x="4063215" y="506052"/>
                    <a:pt x="4465598" y="1251503"/>
                  </a:cubicBezTo>
                  <a:lnTo>
                    <a:pt x="4529790" y="1385608"/>
                  </a:lnTo>
                  <a:lnTo>
                    <a:pt x="4310453" y="1511562"/>
                  </a:lnTo>
                  <a:lnTo>
                    <a:pt x="4243620" y="1371834"/>
                  </a:lnTo>
                  <a:cubicBezTo>
                    <a:pt x="3883986" y="705077"/>
                    <a:pt x="3182575" y="252447"/>
                    <a:pt x="2376196" y="252447"/>
                  </a:cubicBezTo>
                  <a:cubicBezTo>
                    <a:pt x="1203282" y="252447"/>
                    <a:pt x="252447" y="1210077"/>
                    <a:pt x="252447" y="2391374"/>
                  </a:cubicBezTo>
                  <a:cubicBezTo>
                    <a:pt x="252447" y="3498840"/>
                    <a:pt x="1088142" y="4409724"/>
                    <a:pt x="2159055" y="4519258"/>
                  </a:cubicBezTo>
                  <a:lnTo>
                    <a:pt x="2369936" y="4529983"/>
                  </a:lnTo>
                  <a:lnTo>
                    <a:pt x="2369108" y="4782388"/>
                  </a:lnTo>
                  <a:lnTo>
                    <a:pt x="2133244" y="4770402"/>
                  </a:lnTo>
                  <a:cubicBezTo>
                    <a:pt x="935033" y="4647940"/>
                    <a:pt x="0" y="3629548"/>
                    <a:pt x="0" y="2391374"/>
                  </a:cubicBezTo>
                  <a:cubicBezTo>
                    <a:pt x="0" y="1070655"/>
                    <a:pt x="1063859" y="0"/>
                    <a:pt x="2376196" y="0"/>
                  </a:cubicBezTo>
                  <a:close/>
                </a:path>
              </a:pathLst>
            </a:custGeom>
            <a:solidFill>
              <a:srgbClr val="F07D4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Tam giác Cân 50">
              <a:extLst>
                <a:ext uri="{FF2B5EF4-FFF2-40B4-BE49-F238E27FC236}">
                  <a16:creationId xmlns:a16="http://schemas.microsoft.com/office/drawing/2014/main" id="{7B45D187-081B-4D97-3B46-E58453393D7D}"/>
                </a:ext>
              </a:extLst>
            </p:cNvPr>
            <p:cNvSpPr/>
            <p:nvPr/>
          </p:nvSpPr>
          <p:spPr>
            <a:xfrm rot="5564013">
              <a:off x="6412360" y="4818571"/>
              <a:ext cx="570335" cy="1603445"/>
            </a:xfrm>
            <a:custGeom>
              <a:avLst/>
              <a:gdLst>
                <a:gd name="connsiteX0" fmla="*/ 0 w 645000"/>
                <a:gd name="connsiteY0" fmla="*/ 1418248 h 1418248"/>
                <a:gd name="connsiteX1" fmla="*/ 322500 w 645000"/>
                <a:gd name="connsiteY1" fmla="*/ 0 h 1418248"/>
                <a:gd name="connsiteX2" fmla="*/ 645000 w 645000"/>
                <a:gd name="connsiteY2" fmla="*/ 1418248 h 1418248"/>
                <a:gd name="connsiteX3" fmla="*/ 0 w 645000"/>
                <a:gd name="connsiteY3" fmla="*/ 1418248 h 1418248"/>
                <a:gd name="connsiteX0" fmla="*/ 0 w 645000"/>
                <a:gd name="connsiteY0" fmla="*/ 1418248 h 1430689"/>
                <a:gd name="connsiteX1" fmla="*/ 322500 w 645000"/>
                <a:gd name="connsiteY1" fmla="*/ 0 h 1430689"/>
                <a:gd name="connsiteX2" fmla="*/ 645000 w 645000"/>
                <a:gd name="connsiteY2" fmla="*/ 1418248 h 1430689"/>
                <a:gd name="connsiteX3" fmla="*/ 271796 w 645000"/>
                <a:gd name="connsiteY3" fmla="*/ 1430689 h 1430689"/>
                <a:gd name="connsiteX4" fmla="*/ 0 w 645000"/>
                <a:gd name="connsiteY4" fmla="*/ 1418248 h 1430689"/>
                <a:gd name="connsiteX0" fmla="*/ 0 w 645000"/>
                <a:gd name="connsiteY0" fmla="*/ 1418248 h 1443458"/>
                <a:gd name="connsiteX1" fmla="*/ 322500 w 645000"/>
                <a:gd name="connsiteY1" fmla="*/ 0 h 1443458"/>
                <a:gd name="connsiteX2" fmla="*/ 645000 w 645000"/>
                <a:gd name="connsiteY2" fmla="*/ 1418248 h 1443458"/>
                <a:gd name="connsiteX3" fmla="*/ 271796 w 645000"/>
                <a:gd name="connsiteY3" fmla="*/ 1430689 h 1443458"/>
                <a:gd name="connsiteX4" fmla="*/ 0 w 645000"/>
                <a:gd name="connsiteY4" fmla="*/ 1418248 h 1443458"/>
                <a:gd name="connsiteX0" fmla="*/ 0 w 645000"/>
                <a:gd name="connsiteY0" fmla="*/ 1418248 h 1461547"/>
                <a:gd name="connsiteX1" fmla="*/ 322500 w 645000"/>
                <a:gd name="connsiteY1" fmla="*/ 0 h 1461547"/>
                <a:gd name="connsiteX2" fmla="*/ 645000 w 645000"/>
                <a:gd name="connsiteY2" fmla="*/ 1418248 h 1461547"/>
                <a:gd name="connsiteX3" fmla="*/ 271796 w 645000"/>
                <a:gd name="connsiteY3" fmla="*/ 1430689 h 1461547"/>
                <a:gd name="connsiteX4" fmla="*/ 0 w 645000"/>
                <a:gd name="connsiteY4" fmla="*/ 1418248 h 1461547"/>
                <a:gd name="connsiteX0" fmla="*/ 0 w 645000"/>
                <a:gd name="connsiteY0" fmla="*/ 1418248 h 1595529"/>
                <a:gd name="connsiteX1" fmla="*/ 322500 w 645000"/>
                <a:gd name="connsiteY1" fmla="*/ 0 h 1595529"/>
                <a:gd name="connsiteX2" fmla="*/ 645000 w 645000"/>
                <a:gd name="connsiteY2" fmla="*/ 1418248 h 1595529"/>
                <a:gd name="connsiteX3" fmla="*/ 0 w 645000"/>
                <a:gd name="connsiteY3" fmla="*/ 1418248 h 1595529"/>
                <a:gd name="connsiteX0" fmla="*/ 298 w 645298"/>
                <a:gd name="connsiteY0" fmla="*/ 1418248 h 1618612"/>
                <a:gd name="connsiteX1" fmla="*/ 322798 w 645298"/>
                <a:gd name="connsiteY1" fmla="*/ 0 h 1618612"/>
                <a:gd name="connsiteX2" fmla="*/ 645298 w 645298"/>
                <a:gd name="connsiteY2" fmla="*/ 1418248 h 1618612"/>
                <a:gd name="connsiteX3" fmla="*/ 272095 w 645298"/>
                <a:gd name="connsiteY3" fmla="*/ 1607969 h 1618612"/>
                <a:gd name="connsiteX4" fmla="*/ 298 w 645298"/>
                <a:gd name="connsiteY4" fmla="*/ 1418248 h 1618612"/>
                <a:gd name="connsiteX0" fmla="*/ 253 w 645253"/>
                <a:gd name="connsiteY0" fmla="*/ 1418248 h 1676490"/>
                <a:gd name="connsiteX1" fmla="*/ 322753 w 645253"/>
                <a:gd name="connsiteY1" fmla="*/ 0 h 1676490"/>
                <a:gd name="connsiteX2" fmla="*/ 645253 w 645253"/>
                <a:gd name="connsiteY2" fmla="*/ 1418248 h 1676490"/>
                <a:gd name="connsiteX3" fmla="*/ 272050 w 645253"/>
                <a:gd name="connsiteY3" fmla="*/ 1607969 h 1676490"/>
                <a:gd name="connsiteX4" fmla="*/ 253 w 645253"/>
                <a:gd name="connsiteY4" fmla="*/ 1418248 h 1676490"/>
                <a:gd name="connsiteX0" fmla="*/ 0 w 645000"/>
                <a:gd name="connsiteY0" fmla="*/ 1418248 h 1595529"/>
                <a:gd name="connsiteX1" fmla="*/ 322500 w 645000"/>
                <a:gd name="connsiteY1" fmla="*/ 0 h 1595529"/>
                <a:gd name="connsiteX2" fmla="*/ 645000 w 645000"/>
                <a:gd name="connsiteY2" fmla="*/ 1418248 h 1595529"/>
                <a:gd name="connsiteX3" fmla="*/ 0 w 645000"/>
                <a:gd name="connsiteY3" fmla="*/ 1418248 h 1595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5000" h="1595529">
                  <a:moveTo>
                    <a:pt x="0" y="1418248"/>
                  </a:moveTo>
                  <a:lnTo>
                    <a:pt x="322500" y="0"/>
                  </a:lnTo>
                  <a:lnTo>
                    <a:pt x="645000" y="1418248"/>
                  </a:lnTo>
                  <a:cubicBezTo>
                    <a:pt x="591250" y="1654623"/>
                    <a:pt x="53750" y="1654623"/>
                    <a:pt x="0" y="1418248"/>
                  </a:cubicBezTo>
                  <a:close/>
                </a:path>
              </a:pathLst>
            </a:cu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Tam giác Vuông 51">
              <a:extLst>
                <a:ext uri="{FF2B5EF4-FFF2-40B4-BE49-F238E27FC236}">
                  <a16:creationId xmlns:a16="http://schemas.microsoft.com/office/drawing/2014/main" id="{94EC2EB5-E551-1166-E322-1B3FFF568203}"/>
                </a:ext>
              </a:extLst>
            </p:cNvPr>
            <p:cNvSpPr/>
            <p:nvPr/>
          </p:nvSpPr>
          <p:spPr>
            <a:xfrm rot="16943542" flipV="1">
              <a:off x="6593894" y="4538878"/>
              <a:ext cx="220350" cy="1660588"/>
            </a:xfrm>
            <a:custGeom>
              <a:avLst/>
              <a:gdLst>
                <a:gd name="connsiteX0" fmla="*/ 0 w 206083"/>
                <a:gd name="connsiteY0" fmla="*/ 1504611 h 1504611"/>
                <a:gd name="connsiteX1" fmla="*/ 0 w 206083"/>
                <a:gd name="connsiteY1" fmla="*/ 0 h 1504611"/>
                <a:gd name="connsiteX2" fmla="*/ 206083 w 206083"/>
                <a:gd name="connsiteY2" fmla="*/ 1504611 h 1504611"/>
                <a:gd name="connsiteX3" fmla="*/ 0 w 206083"/>
                <a:gd name="connsiteY3" fmla="*/ 1504611 h 1504611"/>
                <a:gd name="connsiteX0" fmla="*/ 0 w 206083"/>
                <a:gd name="connsiteY0" fmla="*/ 1504611 h 1618132"/>
                <a:gd name="connsiteX1" fmla="*/ 0 w 206083"/>
                <a:gd name="connsiteY1" fmla="*/ 0 h 1618132"/>
                <a:gd name="connsiteX2" fmla="*/ 206083 w 206083"/>
                <a:gd name="connsiteY2" fmla="*/ 1504611 h 1618132"/>
                <a:gd name="connsiteX3" fmla="*/ 71518 w 206083"/>
                <a:gd name="connsiteY3" fmla="*/ 1618132 h 1618132"/>
                <a:gd name="connsiteX4" fmla="*/ 0 w 206083"/>
                <a:gd name="connsiteY4" fmla="*/ 1504611 h 1618132"/>
                <a:gd name="connsiteX0" fmla="*/ 0 w 206083"/>
                <a:gd name="connsiteY0" fmla="*/ 1504611 h 1618132"/>
                <a:gd name="connsiteX1" fmla="*/ 0 w 206083"/>
                <a:gd name="connsiteY1" fmla="*/ 0 h 1618132"/>
                <a:gd name="connsiteX2" fmla="*/ 206083 w 206083"/>
                <a:gd name="connsiteY2" fmla="*/ 1504611 h 1618132"/>
                <a:gd name="connsiteX3" fmla="*/ 71518 w 206083"/>
                <a:gd name="connsiteY3" fmla="*/ 1618132 h 1618132"/>
                <a:gd name="connsiteX4" fmla="*/ 0 w 206083"/>
                <a:gd name="connsiteY4" fmla="*/ 1504611 h 1618132"/>
                <a:gd name="connsiteX0" fmla="*/ 0 w 206083"/>
                <a:gd name="connsiteY0" fmla="*/ 1504611 h 1618884"/>
                <a:gd name="connsiteX1" fmla="*/ 0 w 206083"/>
                <a:gd name="connsiteY1" fmla="*/ 0 h 1618884"/>
                <a:gd name="connsiteX2" fmla="*/ 206083 w 206083"/>
                <a:gd name="connsiteY2" fmla="*/ 1504611 h 1618884"/>
                <a:gd name="connsiteX3" fmla="*/ 71518 w 206083"/>
                <a:gd name="connsiteY3" fmla="*/ 1618132 h 1618884"/>
                <a:gd name="connsiteX4" fmla="*/ 0 w 206083"/>
                <a:gd name="connsiteY4" fmla="*/ 1504611 h 1618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6083" h="1618884">
                  <a:moveTo>
                    <a:pt x="0" y="1504611"/>
                  </a:moveTo>
                  <a:lnTo>
                    <a:pt x="0" y="0"/>
                  </a:lnTo>
                  <a:lnTo>
                    <a:pt x="206083" y="1504611"/>
                  </a:lnTo>
                  <a:cubicBezTo>
                    <a:pt x="170977" y="1508604"/>
                    <a:pt x="121150" y="1629489"/>
                    <a:pt x="71518" y="1618132"/>
                  </a:cubicBezTo>
                  <a:cubicBezTo>
                    <a:pt x="29230" y="1582083"/>
                    <a:pt x="23839" y="1542451"/>
                    <a:pt x="0" y="1504611"/>
                  </a:cubicBezTo>
                  <a:close/>
                </a:path>
              </a:pathLst>
            </a:custGeom>
            <a:solidFill>
              <a:srgbClr val="9672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Tam giác Cân 55">
              <a:extLst>
                <a:ext uri="{FF2B5EF4-FFF2-40B4-BE49-F238E27FC236}">
                  <a16:creationId xmlns:a16="http://schemas.microsoft.com/office/drawing/2014/main" id="{2AF210B7-44A5-52F2-9625-8CFEEFACB530}"/>
                </a:ext>
              </a:extLst>
            </p:cNvPr>
            <p:cNvSpPr/>
            <p:nvPr/>
          </p:nvSpPr>
          <p:spPr>
            <a:xfrm rot="5573671">
              <a:off x="6889121" y="5274333"/>
              <a:ext cx="432558" cy="736181"/>
            </a:xfrm>
            <a:custGeom>
              <a:avLst/>
              <a:gdLst>
                <a:gd name="connsiteX0" fmla="*/ 0 w 432558"/>
                <a:gd name="connsiteY0" fmla="*/ 592214 h 592214"/>
                <a:gd name="connsiteX1" fmla="*/ 216279 w 432558"/>
                <a:gd name="connsiteY1" fmla="*/ 0 h 592214"/>
                <a:gd name="connsiteX2" fmla="*/ 432558 w 432558"/>
                <a:gd name="connsiteY2" fmla="*/ 592214 h 592214"/>
                <a:gd name="connsiteX3" fmla="*/ 0 w 432558"/>
                <a:gd name="connsiteY3" fmla="*/ 592214 h 592214"/>
                <a:gd name="connsiteX0" fmla="*/ 0 w 432558"/>
                <a:gd name="connsiteY0" fmla="*/ 592214 h 599752"/>
                <a:gd name="connsiteX1" fmla="*/ 216279 w 432558"/>
                <a:gd name="connsiteY1" fmla="*/ 0 h 599752"/>
                <a:gd name="connsiteX2" fmla="*/ 432558 w 432558"/>
                <a:gd name="connsiteY2" fmla="*/ 592214 h 599752"/>
                <a:gd name="connsiteX3" fmla="*/ 231993 w 432558"/>
                <a:gd name="connsiteY3" fmla="*/ 599752 h 599752"/>
                <a:gd name="connsiteX4" fmla="*/ 0 w 432558"/>
                <a:gd name="connsiteY4" fmla="*/ 592214 h 599752"/>
                <a:gd name="connsiteX0" fmla="*/ 0 w 432558"/>
                <a:gd name="connsiteY0" fmla="*/ 592214 h 730281"/>
                <a:gd name="connsiteX1" fmla="*/ 216279 w 432558"/>
                <a:gd name="connsiteY1" fmla="*/ 0 h 730281"/>
                <a:gd name="connsiteX2" fmla="*/ 432558 w 432558"/>
                <a:gd name="connsiteY2" fmla="*/ 592214 h 730281"/>
                <a:gd name="connsiteX3" fmla="*/ 215704 w 432558"/>
                <a:gd name="connsiteY3" fmla="*/ 730281 h 730281"/>
                <a:gd name="connsiteX4" fmla="*/ 0 w 432558"/>
                <a:gd name="connsiteY4" fmla="*/ 592214 h 730281"/>
                <a:gd name="connsiteX0" fmla="*/ 0 w 432558"/>
                <a:gd name="connsiteY0" fmla="*/ 592214 h 736181"/>
                <a:gd name="connsiteX1" fmla="*/ 216279 w 432558"/>
                <a:gd name="connsiteY1" fmla="*/ 0 h 736181"/>
                <a:gd name="connsiteX2" fmla="*/ 432558 w 432558"/>
                <a:gd name="connsiteY2" fmla="*/ 592214 h 736181"/>
                <a:gd name="connsiteX3" fmla="*/ 215704 w 432558"/>
                <a:gd name="connsiteY3" fmla="*/ 730281 h 736181"/>
                <a:gd name="connsiteX4" fmla="*/ 0 w 432558"/>
                <a:gd name="connsiteY4" fmla="*/ 592214 h 736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2558" h="736181">
                  <a:moveTo>
                    <a:pt x="0" y="592214"/>
                  </a:moveTo>
                  <a:lnTo>
                    <a:pt x="216279" y="0"/>
                  </a:lnTo>
                  <a:lnTo>
                    <a:pt x="432558" y="592214"/>
                  </a:lnTo>
                  <a:cubicBezTo>
                    <a:pt x="360273" y="638236"/>
                    <a:pt x="363323" y="764845"/>
                    <a:pt x="215704" y="730281"/>
                  </a:cubicBezTo>
                  <a:cubicBezTo>
                    <a:pt x="68085" y="695717"/>
                    <a:pt x="71901" y="638236"/>
                    <a:pt x="0" y="592214"/>
                  </a:cubicBezTo>
                  <a:close/>
                </a:path>
              </a:pathLst>
            </a:custGeom>
            <a:gradFill flip="none" rotWithShape="1">
              <a:gsLst>
                <a:gs pos="36000">
                  <a:schemeClr val="tx1"/>
                </a:gs>
                <a:gs pos="50000">
                  <a:schemeClr val="bg1"/>
                </a:gs>
                <a:gs pos="50000">
                  <a:schemeClr val="accent3">
                    <a:lumMod val="89000"/>
                  </a:schemeClr>
                </a:gs>
                <a:gs pos="50000">
                  <a:schemeClr val="bg1"/>
                </a:gs>
                <a:gs pos="66000">
                  <a:schemeClr val="tx1"/>
                </a:gs>
              </a:gsLst>
              <a:lin ang="108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" name="Lưu đồ: Đường kết nối 1">
              <a:extLst>
                <a:ext uri="{FF2B5EF4-FFF2-40B4-BE49-F238E27FC236}">
                  <a16:creationId xmlns:a16="http://schemas.microsoft.com/office/drawing/2014/main" id="{393B3D5B-CE59-714E-B70B-227DAA3BA3EA}"/>
                </a:ext>
              </a:extLst>
            </p:cNvPr>
            <p:cNvSpPr/>
            <p:nvPr/>
          </p:nvSpPr>
          <p:spPr>
            <a:xfrm>
              <a:off x="5992897" y="77021"/>
              <a:ext cx="531728" cy="507905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155F948D-7EC1-B1AD-0719-0CD981C15092}"/>
                </a:ext>
              </a:extLst>
            </p:cNvPr>
            <p:cNvSpPr/>
            <p:nvPr/>
          </p:nvSpPr>
          <p:spPr>
            <a:xfrm>
              <a:off x="7216833" y="756138"/>
              <a:ext cx="499623" cy="54021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Lưu đồ: Đường kết nối 11">
              <a:extLst>
                <a:ext uri="{FF2B5EF4-FFF2-40B4-BE49-F238E27FC236}">
                  <a16:creationId xmlns:a16="http://schemas.microsoft.com/office/drawing/2014/main" id="{006F5CB6-687C-2CE4-BCF9-FC6BD06DEB19}"/>
                </a:ext>
              </a:extLst>
            </p:cNvPr>
            <p:cNvSpPr/>
            <p:nvPr/>
          </p:nvSpPr>
          <p:spPr>
            <a:xfrm>
              <a:off x="7915740" y="2024758"/>
              <a:ext cx="515688" cy="49216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Lưu đồ: Đường kết nối 12">
              <a:extLst>
                <a:ext uri="{FF2B5EF4-FFF2-40B4-BE49-F238E27FC236}">
                  <a16:creationId xmlns:a16="http://schemas.microsoft.com/office/drawing/2014/main" id="{64D5F71A-69BC-4BFC-54AA-C8DEDC3B0947}"/>
                </a:ext>
              </a:extLst>
            </p:cNvPr>
            <p:cNvSpPr/>
            <p:nvPr/>
          </p:nvSpPr>
          <p:spPr>
            <a:xfrm>
              <a:off x="7896634" y="3248665"/>
              <a:ext cx="448495" cy="424870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Hộp Văn bản 36">
              <a:extLst>
                <a:ext uri="{FF2B5EF4-FFF2-40B4-BE49-F238E27FC236}">
                  <a16:creationId xmlns:a16="http://schemas.microsoft.com/office/drawing/2014/main" id="{4014CC89-2314-6976-68C6-189E73D44393}"/>
                </a:ext>
              </a:extLst>
            </p:cNvPr>
            <p:cNvSpPr txBox="1"/>
            <p:nvPr/>
          </p:nvSpPr>
          <p:spPr>
            <a:xfrm>
              <a:off x="7932843" y="1954654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3200" b="1" dirty="0">
                <a:solidFill>
                  <a:srgbClr val="F07D4A"/>
                </a:solidFill>
                <a:latin typeface="Broadway" panose="04040905080B02020502" pitchFamily="82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Hộp Văn bản 37">
              <a:extLst>
                <a:ext uri="{FF2B5EF4-FFF2-40B4-BE49-F238E27FC236}">
                  <a16:creationId xmlns:a16="http://schemas.microsoft.com/office/drawing/2014/main" id="{3E13BBBC-F0D7-3AF0-2A67-8DA4E89C3C9F}"/>
                </a:ext>
              </a:extLst>
            </p:cNvPr>
            <p:cNvSpPr txBox="1"/>
            <p:nvPr/>
          </p:nvSpPr>
          <p:spPr>
            <a:xfrm>
              <a:off x="7887708" y="3136610"/>
              <a:ext cx="4484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3200" b="1" dirty="0">
                <a:solidFill>
                  <a:srgbClr val="F4A17C"/>
                </a:solidFill>
                <a:latin typeface="Broadway" panose="04040905080B02020502" pitchFamily="82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615301" y="2490904"/>
            <a:ext cx="33919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4000" b="1" dirty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33CC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endParaRPr lang="en-US" sz="4000" b="1" dirty="0">
              <a:solidFill>
                <a:srgbClr val="33CC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(</a:t>
            </a:r>
            <a:r>
              <a:rPr 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85571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8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26987"/>
            <a:ext cx="479284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fr-FR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5008" y="2166574"/>
            <a:ext cx="3047469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000" dirty="0" smtClean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ng </a:t>
            </a: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 trư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 rơm hồng những trứ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 con gà mái mơ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 mình hoa đốm trắ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 con gà mái và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ng óng như màu nắ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 smtClean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 </a:t>
            </a: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 trư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 bà khum soi trứ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 từng quả chắt chi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con gà mái </a:t>
            </a:r>
            <a:r>
              <a:rPr lang="vi-VN" sz="2000" dirty="0" smtClean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p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71800" y="2211817"/>
            <a:ext cx="313885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 hàng năm hàng nă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gió mùa đông tớ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 lo đàn gà to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g trời đừng </a:t>
            </a:r>
            <a:r>
              <a:rPr lang="vi-VN" sz="20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ơng muố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cuối năm bán g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 được quần áo mớ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i cái quần </a:t>
            </a:r>
            <a:r>
              <a:rPr lang="vi-VN" sz="20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go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ng rộng dài quét đ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 áo cánh </a:t>
            </a:r>
            <a:r>
              <a:rPr lang="en-US" sz="2000" dirty="0" err="1" smtClean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dirty="0" smtClean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c </a:t>
            </a:r>
            <a:r>
              <a:rPr lang="vi-VN" sz="20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qua nghe sột soạ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9A26859-F599-499C-A905-6877758E89F9}"/>
              </a:ext>
            </a:extLst>
          </p:cNvPr>
          <p:cNvCxnSpPr/>
          <p:nvPr/>
        </p:nvCxnSpPr>
        <p:spPr>
          <a:xfrm flipH="1">
            <a:off x="6057849" y="1459523"/>
            <a:ext cx="52805" cy="4789536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07367" y="1427858"/>
            <a:ext cx="5838093" cy="489364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  <a:p>
            <a:pPr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ảo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n</a:t>
            </a:r>
            <a:endParaRPr lang="en-US" sz="2400" b="1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5</a:t>
            </a:r>
            <a:r>
              <a:rPr lang="en-US" sz="2400" b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</a:t>
            </a:r>
            <a:endParaRPr lang="en-US" sz="2400" b="1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êu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u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 </a:t>
            </a:r>
          </a:p>
          <a:p>
            <a:pPr>
              <a:tabLst>
                <a:tab pos="1386840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ảnh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êu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àn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à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ộ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ần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áo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400" b="1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ức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tabLst>
                <a:tab pos="1386840" algn="l"/>
              </a:tabLst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180680" y="4416552"/>
            <a:ext cx="3679622" cy="2361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85571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7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26987"/>
            <a:ext cx="479284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fr-FR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492149" y="1244052"/>
            <a:ext cx="4792849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, K</a:t>
            </a:r>
            <a:r>
              <a:rPr lang="fr-FR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ỉ </a:t>
            </a:r>
            <a:r>
              <a:rPr lang="fr-FR" sz="24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fr-F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13944" y="1917648"/>
            <a:ext cx="3810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ng gà trư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Ổ rơm hồng những trứ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 con gà mái mơ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 mình hoa đốm trắ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 con gà mái và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ng óng như màu nắng</a:t>
            </a:r>
            <a:endParaRPr lang="en-US" sz="2400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9A26859-F599-499C-A905-6877758E89F9}"/>
              </a:ext>
            </a:extLst>
          </p:cNvPr>
          <p:cNvCxnSpPr/>
          <p:nvPr/>
        </p:nvCxnSpPr>
        <p:spPr>
          <a:xfrm>
            <a:off x="4123541" y="1862186"/>
            <a:ext cx="0" cy="407035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4186438" y="1485560"/>
            <a:ext cx="779747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ữ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ảnh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ổ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ơm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ồ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ứng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i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ơ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ình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a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m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ắng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i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ô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ó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ắng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ệ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ật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 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-&gt;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ợ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á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ướ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ạ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oe</a:t>
            </a:r>
            <a:endParaRPr lang="en-US" sz="24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ồ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ắ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óng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So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ô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ó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ắng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400" i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ight Brace 3"/>
          <p:cNvSpPr/>
          <p:nvPr/>
        </p:nvSpPr>
        <p:spPr>
          <a:xfrm>
            <a:off x="8678008" y="4225972"/>
            <a:ext cx="237392" cy="601005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897816" y="4008110"/>
            <a:ext cx="347861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ợi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on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ẹ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ẽ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i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ắn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ô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ò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ắ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-&gt;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uộ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ị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â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ơ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3" grpId="0"/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5" descr="soan-bai-tieng-ga-trua-cua-xuan-quynh.jpg">
            <a:extLst>
              <a:ext uri="{FF2B5EF4-FFF2-40B4-BE49-F238E27FC236}">
                <a16:creationId xmlns:a16="http://schemas.microsoft.com/office/drawing/2014/main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177" y="4189391"/>
            <a:ext cx="4034779" cy="2549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85571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7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26987"/>
            <a:ext cx="479284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fr-FR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232062" y="1146779"/>
            <a:ext cx="578977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</a:t>
            </a:r>
            <a:r>
              <a:rPr lang="en-US" sz="2400" b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K</a:t>
            </a:r>
            <a:r>
              <a:rPr lang="fr-FR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ỉ </a:t>
            </a:r>
            <a:r>
              <a:rPr lang="fr-FR" sz="24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fr-FR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9A26859-F599-499C-A905-6877758E89F9}"/>
              </a:ext>
            </a:extLst>
          </p:cNvPr>
          <p:cNvCxnSpPr/>
          <p:nvPr/>
        </p:nvCxnSpPr>
        <p:spPr>
          <a:xfrm>
            <a:off x="5873262" y="1846385"/>
            <a:ext cx="16694" cy="4818851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6798" y="2327700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000" dirty="0" smtClean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 </a:t>
            </a: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 trư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 bà khum soi trứ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 từng quả chắt chi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con gà mái ấp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27303" y="2327700"/>
            <a:ext cx="319453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 hàng năm hàng nă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gió mùa đông tớ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 lo đàn gà to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g trời đừng </a:t>
            </a:r>
            <a:r>
              <a:rPr lang="vi-VN" sz="20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ơng muố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cuối năm bán g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0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 được quần áo mớ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6399911" y="2070529"/>
            <a:ext cx="531650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ữ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ảnh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y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m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i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ứng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nh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ắt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u</a:t>
            </a:r>
            <a:endParaRPr lang="en-US" sz="2400" i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o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àn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i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</a:t>
            </a: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ệ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ật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 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m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lo, </a:t>
            </a:r>
            <a:r>
              <a:rPr lang="en-US" sz="2400" i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ng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áy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ắt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u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400" i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9176" y="377729"/>
            <a:ext cx="1141990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“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m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”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áy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“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ắt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u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”-&gt;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â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â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o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ứ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ề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ầ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“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”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“lo” -&gt;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ạ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ặ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ặ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ỗ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o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ắ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ợ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à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ế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ẽ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ầ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&gt; 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ỗ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lo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â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ấy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ẽ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ệ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ê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uộ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ờ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=&gt;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ần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ảo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ớm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uya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ịu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ịu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ó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uôn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ăm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t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u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ng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u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ềm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i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uổi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ơ</a:t>
            </a:r>
            <a:endParaRPr lang="en-US" sz="24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400" i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98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85571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5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26987"/>
            <a:ext cx="479284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fr-FR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232062" y="1157681"/>
            <a:ext cx="578977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400" b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K</a:t>
            </a:r>
            <a:r>
              <a:rPr lang="fr-FR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ỉ </a:t>
            </a:r>
            <a:r>
              <a:rPr lang="fr-FR" sz="24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fr-F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ần</a:t>
            </a:r>
            <a:r>
              <a:rPr lang="fr-F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áo</a:t>
            </a:r>
            <a:r>
              <a:rPr lang="fr-FR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endParaRPr lang="fr-FR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A26859-F599-499C-A905-6877758E89F9}"/>
              </a:ext>
            </a:extLst>
          </p:cNvPr>
          <p:cNvCxnSpPr/>
          <p:nvPr/>
        </p:nvCxnSpPr>
        <p:spPr>
          <a:xfrm>
            <a:off x="3614342" y="2039149"/>
            <a:ext cx="16694" cy="4818851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55328" y="2438158"/>
            <a:ext cx="35462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i cái quần </a:t>
            </a:r>
            <a:r>
              <a:rPr lang="vi-VN" sz="24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go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ng rộng dài quét đ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 áo cánh </a:t>
            </a:r>
            <a:r>
              <a:rPr lang="en-US" sz="2400" dirty="0" err="1" smtClean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400" dirty="0" smtClean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úc </a:t>
            </a:r>
            <a:r>
              <a:rPr lang="vi-VN" sz="2400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rgbClr val="00264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qua nghe sột soạ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64442" y="1536229"/>
            <a:ext cx="803248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ữ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ảnh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i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.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ần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go..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ố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</a:t>
            </a: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o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nh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úc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âu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ột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ạt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ệ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ật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 </a:t>
            </a: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á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i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áy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ột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ạt</a:t>
            </a:r>
            <a:endParaRPr lang="en-US" sz="2400" i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ội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ung</a:t>
            </a: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ần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go,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o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úc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âu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ả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y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ư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a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ắ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lo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a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endParaRPr lang="en-US" sz="24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án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“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i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”,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áy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“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ột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oạt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” -&gt;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ả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ề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ướ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ạ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ú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ă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ề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á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ứ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ề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ú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ư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ư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  <a:p>
            <a:pPr algn="just"/>
            <a:endParaRPr lang="en-US" sz="2400" i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34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8567" y="241729"/>
            <a:ext cx="1149489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=&gt;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ế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ứ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ê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ở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ấy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ắ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ắ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uổ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ơ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ấ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ố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uồ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uô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ưỡ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ồ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ô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a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u</a:t>
            </a:r>
            <a:endParaRPr lang="en-US" sz="24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=&gt; 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ấy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nh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u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ất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ắm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ết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âu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ắc</a:t>
            </a:r>
            <a:endParaRPr lang="en-US" sz="2400" b="1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24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71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8374487" y="2109244"/>
            <a:ext cx="343432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4471416" y="2291849"/>
            <a:ext cx="2843783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7315199" y="2370854"/>
            <a:ext cx="1059288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7926205" y="4091503"/>
            <a:ext cx="416216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7315199" y="3307512"/>
            <a:ext cx="611006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85571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2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26987"/>
            <a:ext cx="4792849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iến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ĩ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9A26859-F599-499C-A905-6877758E89F9}"/>
              </a:ext>
            </a:extLst>
          </p:cNvPr>
          <p:cNvCxnSpPr/>
          <p:nvPr/>
        </p:nvCxnSpPr>
        <p:spPr>
          <a:xfrm>
            <a:off x="3906950" y="1709965"/>
            <a:ext cx="16694" cy="4818851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05036" y="1868484"/>
            <a:ext cx="391809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264D"/>
                </a:solidFill>
                <a:latin typeface="+mj-lt"/>
              </a:rPr>
              <a:t>Tiếng gà trưa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Mang bao nhiêu hạnh phúc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Đêm cháu về nằm mơ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Giấc ngủ hồng sắc trứng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Cháu chiến đấu hôm nay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Vì lòng yêu Tổ quốc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Vì xóm làng thân thuộc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Bà ơi, cũng vì bà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Vì tiếng gà cục tác</a:t>
            </a:r>
            <a:r>
              <a:rPr lang="vi-VN" sz="2400" dirty="0">
                <a:latin typeface="+mj-lt"/>
              </a:rPr>
              <a:t/>
            </a:r>
            <a:br>
              <a:rPr lang="vi-VN" sz="2400" dirty="0">
                <a:latin typeface="+mj-lt"/>
              </a:rPr>
            </a:br>
            <a:r>
              <a:rPr lang="vi-VN" sz="2400" dirty="0">
                <a:solidFill>
                  <a:srgbClr val="00264D"/>
                </a:solidFill>
                <a:latin typeface="+mj-lt"/>
              </a:rPr>
              <a:t>Ổ trứng hồng tuổi thơ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67986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1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09402"/>
            <a:ext cx="4792849" cy="10700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iến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ĩ</a:t>
            </a:r>
            <a:endParaRPr lang="en-US" sz="2400" b="1" dirty="0" smtClean="0">
              <a:solidFill>
                <a:srgbClr val="002060"/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ạnh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úc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6153" y="2018460"/>
            <a:ext cx="1108229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259871" y="1890891"/>
            <a:ext cx="24495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1292187" y="2798832"/>
            <a:ext cx="967684" cy="124563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endCxn id="17" idx="1"/>
          </p:cNvCxnSpPr>
          <p:nvPr/>
        </p:nvCxnSpPr>
        <p:spPr>
          <a:xfrm>
            <a:off x="1266092" y="4044462"/>
            <a:ext cx="1204717" cy="146832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709407" y="1406560"/>
            <a:ext cx="2237595" cy="139227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709407" y="2020028"/>
            <a:ext cx="2237595" cy="7788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 flipV="1">
            <a:off x="4709407" y="2658372"/>
            <a:ext cx="2245465" cy="14046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709407" y="2798832"/>
            <a:ext cx="2237595" cy="46983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67205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29449" y="5372112"/>
            <a:ext cx="667205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89346" cy="5518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67986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26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09402"/>
            <a:ext cx="4792849" cy="10700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iến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ĩ</a:t>
            </a:r>
            <a:endParaRPr lang="en-US" sz="2400" b="1" dirty="0" smtClean="0">
              <a:solidFill>
                <a:srgbClr val="002060"/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iến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ấu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3826122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1978" y="3609373"/>
            <a:ext cx="690396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1978" y="4471331"/>
            <a:ext cx="690396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310854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ắ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 tì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“Tiếng 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“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e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“vì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749" y="2590253"/>
            <a:ext cx="7379737" cy="417896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D6DC1D-0CC0-44F1-BEE2-994AD25549D3}"/>
              </a:ext>
            </a:extLst>
          </p:cNvPr>
          <p:cNvSpPr txBox="1"/>
          <p:nvPr/>
        </p:nvSpPr>
        <p:spPr>
          <a:xfrm>
            <a:off x="5029577" y="1928922"/>
            <a:ext cx="60989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Trầ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ị</a:t>
            </a:r>
            <a:r>
              <a:rPr lang="en-US" dirty="0">
                <a:solidFill>
                  <a:schemeClr val="bg1"/>
                </a:solidFill>
              </a:rPr>
              <a:t> Thanh Mai - 086.929.1594 - THCS </a:t>
            </a:r>
            <a:r>
              <a:rPr lang="en-US" dirty="0" err="1">
                <a:solidFill>
                  <a:schemeClr val="bg1"/>
                </a:solidFill>
              </a:rPr>
              <a:t>Nguyễ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ỉ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iêm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Hả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hòng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139959" y="166011"/>
            <a:ext cx="38100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, t</a:t>
            </a:r>
            <a:r>
              <a:rPr lang="pt-BR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pt-B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 chun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39959" y="712663"/>
            <a:ext cx="4648470" cy="483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81735"/>
            <a:ext cx="3810000" cy="501143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40020" y="1195680"/>
            <a:ext cx="676466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Xuân Quỳnh (1942 – 1988) quê ở làng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ăn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ê, ven thị xã Hà Đông, tỉnh Hà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y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 nay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N)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Là nhà thơ nữ xuất sắc trong nền thơ hiện đại Việt Nam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Phong cách thơ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ơ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ị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nh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ế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â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ắ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à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ị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m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ồ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áy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ộ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ộ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rung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m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â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t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ọ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ẹ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ẽ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Tác phẩm chính: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 Bài “Tiếng gà trưa”, “Sóng” là những bài thơ hay quen thuộc với bạn đọc trong nhà trường.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Một số tập thơ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ơ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ằm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–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ồ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1963)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a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ọ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o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1968)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t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1978)….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:a16="http://schemas.microsoft.com/office/drawing/2014/main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:a16="http://schemas.microsoft.com/office/drawing/2014/main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:a16="http://schemas.microsoft.com/office/drawing/2014/main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:a16="http://schemas.microsoft.com/office/drawing/2014/main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1521589" y="817723"/>
            <a:ext cx="1309535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1684" y="-31313"/>
            <a:ext cx="2063700" cy="1436666"/>
          </a:xfrm>
          <a:prstGeom prst="rect">
            <a:avLst/>
          </a:prstGeom>
        </p:spPr>
      </p:pic>
      <p:sp>
        <p:nvSpPr>
          <p:cNvPr id="14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139959" y="51714"/>
            <a:ext cx="38100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, t</a:t>
            </a:r>
            <a:r>
              <a:rPr lang="pt-BR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pt-BR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 chun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39959" y="598366"/>
            <a:ext cx="4648470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1533314" y="1251476"/>
            <a:ext cx="2055185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" y="1695275"/>
            <a:ext cx="1202538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ất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ứ: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ích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 tập thơ “Hoa dọc chiến hào” (1968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lang="en-US" sz="24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Được viết trong thời kì đầu của cuộc kháng chiến chống đế quốc Mĩ.</a:t>
            </a:r>
            <a:endParaRPr lang="en-US" sz="2400" dirty="0" smtClean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 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ơ: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 chữ (biến thể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òng 5 chữ, số chữ trong một số câu có biến đổi linh hoạt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PTBĐ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m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iê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ả</a:t>
            </a: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ảm xúc của người cháu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e tiếng gà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đường hành quâ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ể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ện tình bà cháu thắm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endParaRPr lang="fr-F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:Tiếng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85571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26987"/>
            <a:ext cx="479284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75385" y="1617785"/>
            <a:ext cx="6743700" cy="489364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  <a:p>
            <a:pPr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ảo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ặp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ôi</a:t>
            </a:r>
            <a:endParaRPr lang="en-US" sz="2400" b="1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400" b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p</a:t>
            </a:r>
            <a:endParaRPr lang="en-US" sz="2400" b="1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êu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u</a:t>
            </a:r>
            <a:r>
              <a:rPr lang="en-US" sz="24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 </a:t>
            </a:r>
          </a:p>
          <a:p>
            <a:pPr>
              <a:tabLst>
                <a:tab pos="1386840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ng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ọng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ú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ng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ô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n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âm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nh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>
              <a:tabLst>
                <a:tab pos="1386840" algn="l"/>
              </a:tabLst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m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 của em về cảm xúc gợi lên trong lòng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ến 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2515" y="2329961"/>
            <a:ext cx="411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ừng 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ân bên xóm nhỏ</a:t>
            </a:r>
            <a:b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ng gà ai nhảy ổ:</a:t>
            </a:r>
            <a:b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ục... cục tác cục ta”</a:t>
            </a:r>
            <a:b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e xao động nắng trưa</a:t>
            </a:r>
            <a:b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e bàn chân đỡ mỏi</a:t>
            </a:r>
            <a:b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e gọi về tuổi thơ</a:t>
            </a:r>
            <a:b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9A26859-F599-499C-A905-6877758E89F9}"/>
              </a:ext>
            </a:extLst>
          </p:cNvPr>
          <p:cNvCxnSpPr/>
          <p:nvPr/>
        </p:nvCxnSpPr>
        <p:spPr>
          <a:xfrm>
            <a:off x="4835719" y="1862186"/>
            <a:ext cx="0" cy="407035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598" y="135718"/>
            <a:ext cx="11781693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fr-FR" sz="24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fr-FR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fr-FR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+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ên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h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ân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a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;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fr-FR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ên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óm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ỏ</a:t>
            </a:r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 ;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fr-FR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a </a:t>
            </a:r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ắng.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vi-VN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Âm thanh</a:t>
            </a:r>
            <a:r>
              <a:rPr lang="vi-VN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</a:t>
            </a:r>
            <a:r>
              <a:rPr lang="vi-VN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ng gà ai nhảy </a:t>
            </a:r>
            <a:r>
              <a:rPr lang="vi-VN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ổ</a:t>
            </a:r>
            <a:r>
              <a:rPr lang="en-US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/</a:t>
            </a:r>
            <a:r>
              <a:rPr lang="vi-VN" sz="2400" i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“</a:t>
            </a:r>
            <a:r>
              <a:rPr lang="vi-VN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ục... cục tác cục ta”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&gt; 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Âm thanh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ảy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ổ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â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ầ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ũ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â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a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 </a:t>
            </a:r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ng quê bình dị, thân 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ắ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uổ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ơ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ẹ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ẽ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ng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à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ợi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m</a:t>
            </a:r>
            <a:r>
              <a:rPr lang="en-US" sz="2400" b="1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vi-VN" sz="24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</a:t>
            </a:r>
            <a:r>
              <a:rPr lang="vi-VN" sz="24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e</a:t>
            </a:r>
            <a:r>
              <a:rPr lang="vi-VN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xao động nắng trưa</a:t>
            </a:r>
            <a:br>
              <a:rPr lang="vi-VN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</a:br>
            <a:r>
              <a:rPr lang="vi-VN" sz="24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Nghe</a:t>
            </a:r>
            <a:r>
              <a:rPr lang="vi-VN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àn chân đỡ mỏi</a:t>
            </a:r>
            <a:br>
              <a:rPr lang="vi-VN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</a:br>
            <a:r>
              <a:rPr lang="vi-VN" sz="24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Nghe</a:t>
            </a:r>
            <a:r>
              <a:rPr lang="vi-VN" sz="24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gọi về tuổi thơ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</a:t>
            </a:r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ệp từ “nghe”, điệp cấu trúc câu “ nghe…”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ệ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ẩn </a:t>
            </a:r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 chuyển đổi cảm 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&gt;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ô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ậ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ở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ở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ồ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ộ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â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ĩ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ặ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e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ứ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ạ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u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n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ệt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ỏ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n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ĩ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ỉ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uổ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ơ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ẹp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ẽ</a:t>
            </a:r>
            <a:r>
              <a:rPr lang="vi-VN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       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vi-VN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&gt; “Tiếng gà trưa” đem lại những cảm giác vừa bồi hồi, xúc động, vừa hạnh phúc. Đó chính là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âm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anh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ọ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c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iế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ê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ương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169790" y="1431871"/>
            <a:ext cx="3436849" cy="46166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248111" y="2050833"/>
            <a:ext cx="3056261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endCxn id="13" idx="1"/>
          </p:cNvCxnSpPr>
          <p:nvPr/>
        </p:nvCxnSpPr>
        <p:spPr>
          <a:xfrm flipV="1">
            <a:off x="3592845" y="1693481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4169790" y="2548457"/>
            <a:ext cx="4242309" cy="46166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endCxn id="17" idx="1"/>
          </p:cNvCxnSpPr>
          <p:nvPr/>
        </p:nvCxnSpPr>
        <p:spPr>
          <a:xfrm flipV="1">
            <a:off x="3592845" y="2810067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4169790" y="3562418"/>
            <a:ext cx="7866879" cy="46166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9DA19B23-D4F5-BFEA-8D41-E12F7DAFED97}"/>
              </a:ext>
            </a:extLst>
          </p:cNvPr>
          <p:cNvCxnSpPr>
            <a:cxnSpLocks/>
            <a:endCxn id="25" idx="1"/>
          </p:cNvCxnSpPr>
          <p:nvPr/>
        </p:nvCxnSpPr>
        <p:spPr>
          <a:xfrm>
            <a:off x="3592845" y="3135781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3874891" y="4243443"/>
            <a:ext cx="65754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3874892" y="4845733"/>
            <a:ext cx="3390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3874891" y="5533980"/>
            <a:ext cx="81617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ần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áo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232062" y="185571"/>
            <a:ext cx="5526900" cy="523220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</a:t>
            </a:r>
            <a:r>
              <a:rPr lang="pt-BR" sz="28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hiểu chi tiết văn </a:t>
            </a:r>
            <a:r>
              <a:rPr lang="pt-BR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1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166013" y="726987"/>
            <a:ext cx="4792849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fr-FR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fr-FR" sz="2400" b="1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6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</TotalTime>
  <Words>2000</Words>
  <Application>Microsoft Office PowerPoint</Application>
  <PresentationFormat>Widescreen</PresentationFormat>
  <Paragraphs>168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Broadway</vt:lpstr>
      <vt:lpstr>Calibri</vt:lpstr>
      <vt:lpstr>Calibri Light</vt:lpstr>
      <vt:lpstr>MS Mincho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DPC</cp:lastModifiedBy>
  <cp:revision>192</cp:revision>
  <dcterms:created xsi:type="dcterms:W3CDTF">2022-06-27T23:27:02Z</dcterms:created>
  <dcterms:modified xsi:type="dcterms:W3CDTF">2023-10-10T08:17:01Z</dcterms:modified>
</cp:coreProperties>
</file>